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7DB602B2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098C44A5" w14:textId="50CFE416" w:rsidR="00F1769C" w:rsidRDefault="00A04688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42745236" w:history="1">
        <w:r w:rsidR="00F1769C" w:rsidRPr="0002377F">
          <w:rPr>
            <w:rStyle w:val="Hyperlink"/>
            <w:noProof/>
          </w:rPr>
          <w:t>TÓM TẮ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2</w:t>
        </w:r>
        <w:r w:rsidR="00F1769C">
          <w:rPr>
            <w:noProof/>
            <w:webHidden/>
          </w:rPr>
          <w:fldChar w:fldCharType="end"/>
        </w:r>
      </w:hyperlink>
    </w:p>
    <w:p w14:paraId="653232F3" w14:textId="4BB3936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7" w:history="1">
        <w:r w:rsidR="00F1769C" w:rsidRPr="0002377F">
          <w:rPr>
            <w:rStyle w:val="Hyperlink"/>
            <w:noProof/>
          </w:rPr>
          <w:t>Lời nói đầ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3</w:t>
        </w:r>
        <w:r w:rsidR="00F1769C">
          <w:rPr>
            <w:noProof/>
            <w:webHidden/>
          </w:rPr>
          <w:fldChar w:fldCharType="end"/>
        </w:r>
      </w:hyperlink>
    </w:p>
    <w:p w14:paraId="51D97948" w14:textId="3E134D07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8" w:history="1">
        <w:r w:rsidR="00F1769C" w:rsidRPr="0002377F">
          <w:rPr>
            <w:rStyle w:val="Hyperlink"/>
            <w:noProof/>
          </w:rPr>
          <w:t>Chương 1: Tính thiết kế bộ truyền đai/xích (tùy theo đề)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F0E934E" w14:textId="640B352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39" w:history="1">
        <w:r w:rsidR="00F1769C" w:rsidRPr="0002377F">
          <w:rPr>
            <w:rStyle w:val="Hyperlink"/>
            <w:noProof/>
          </w:rPr>
          <w:t>1.1 Chọn lo</w:t>
        </w:r>
        <w:r w:rsidR="00EC50F8">
          <w:rPr>
            <w:rStyle w:val="Hyperlink"/>
            <w:noProof/>
          </w:rPr>
          <w:t>ại đai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0D35CA24" w14:textId="2D3C867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0" w:history="1">
        <w:r w:rsidR="00F1769C" w:rsidRPr="0002377F">
          <w:rPr>
            <w:rStyle w:val="Hyperlink"/>
            <w:noProof/>
          </w:rPr>
          <w:t xml:space="preserve">1.2 </w:t>
        </w:r>
        <w:r w:rsidR="00EC50F8">
          <w:rPr>
            <w:rStyle w:val="Hyperlink"/>
            <w:noProof/>
          </w:rPr>
          <w:t xml:space="preserve">Tính toán bộ truyền 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3988065" w14:textId="7A409E5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1" w:history="1">
        <w:r w:rsidR="00F1769C" w:rsidRPr="0002377F">
          <w:rPr>
            <w:rStyle w:val="Hyperlink"/>
            <w:noProof/>
          </w:rPr>
          <w:t>1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C82A12B" w14:textId="6292FE6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2" w:history="1">
        <w:r w:rsidR="00F1769C" w:rsidRPr="0002377F">
          <w:rPr>
            <w:rStyle w:val="Hyperlink"/>
            <w:noProof/>
          </w:rPr>
          <w:t>1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A6DDFD6" w14:textId="72760C7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3" w:history="1">
        <w:r w:rsidR="00F1769C" w:rsidRPr="0002377F">
          <w:rPr>
            <w:rStyle w:val="Hyperlink"/>
            <w:noProof/>
          </w:rPr>
          <w:t>1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4310044" w14:textId="2B9007F2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44" w:history="1">
        <w:r w:rsidR="00F1769C" w:rsidRPr="0002377F">
          <w:rPr>
            <w:rStyle w:val="Hyperlink"/>
            <w:noProof/>
          </w:rPr>
          <w:t>Chương 2: Tính thiết kế bộ truyền bánh răng trụ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6E3FD48" w14:textId="0482147A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5" w:history="1">
        <w:r w:rsidR="00F1769C" w:rsidRPr="0002377F">
          <w:rPr>
            <w:rStyle w:val="Hyperlink"/>
            <w:noProof/>
          </w:rPr>
          <w:t>2.1 Chọn vật liệ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63787F0F" w14:textId="0C3E362D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6" w:history="1">
        <w:r w:rsidR="00F1769C" w:rsidRPr="0002377F">
          <w:rPr>
            <w:rStyle w:val="Hyperlink"/>
            <w:noProof/>
          </w:rPr>
          <w:t>2.2 Xác định ứng suất cho phép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20AF3C5E" w14:textId="27689275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7" w:history="1">
        <w:r w:rsidR="00F1769C" w:rsidRPr="0002377F">
          <w:rPr>
            <w:rStyle w:val="Hyperlink"/>
            <w:noProof/>
          </w:rPr>
          <w:t>2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7DAB946C" w14:textId="0807BB0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8" w:history="1">
        <w:r w:rsidR="00F1769C" w:rsidRPr="0002377F">
          <w:rPr>
            <w:rStyle w:val="Hyperlink"/>
            <w:noProof/>
          </w:rPr>
          <w:t>2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A69EEDE" w14:textId="5B96DB29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9" w:history="1">
        <w:r w:rsidR="00F1769C" w:rsidRPr="0002377F">
          <w:rPr>
            <w:rStyle w:val="Hyperlink"/>
            <w:noProof/>
          </w:rPr>
          <w:t>2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0CFD8967" w14:textId="72FADEE9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0" w:history="1">
        <w:r w:rsidR="00F1769C" w:rsidRPr="0002377F">
          <w:rPr>
            <w:rStyle w:val="Hyperlink"/>
            <w:noProof/>
          </w:rPr>
          <w:t>Chương 3: Tính thiết kế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58CE438" w14:textId="373B2610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1" w:history="1">
        <w:r w:rsidR="00F1769C" w:rsidRPr="0002377F">
          <w:rPr>
            <w:rStyle w:val="Hyperlink"/>
            <w:noProof/>
          </w:rPr>
          <w:t>3.1 Chọn vật liệu chế tạo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391C3433" w14:textId="140A428B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2" w:history="1">
        <w:r w:rsidR="00F1769C" w:rsidRPr="0002377F">
          <w:rPr>
            <w:rStyle w:val="Hyperlink"/>
            <w:noProof/>
          </w:rPr>
          <w:t>3.2 Tính tải trọng tác dụng lên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0A0B6C1C" w14:textId="7ECA2CC3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3" w:history="1">
        <w:r w:rsidR="00F1769C" w:rsidRPr="0002377F">
          <w:rPr>
            <w:rStyle w:val="Hyperlink"/>
            <w:noProof/>
          </w:rPr>
          <w:t>3.3 Tính khoảng cách giữa các điểm đặt lự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33F3101" w14:textId="5F8CCA54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4" w:history="1">
        <w:r w:rsidR="00F1769C" w:rsidRPr="0002377F">
          <w:rPr>
            <w:rStyle w:val="Hyperlink"/>
            <w:noProof/>
          </w:rPr>
          <w:t>3.4 Tính phản lực tại các gối đỡ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5A47F477" w14:textId="6B1FAB2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5" w:history="1">
        <w:r w:rsidR="00F1769C" w:rsidRPr="0002377F">
          <w:rPr>
            <w:rStyle w:val="Hyperlink"/>
            <w:noProof/>
          </w:rPr>
          <w:t>3.5 Vẽ biểu đồ mômen uốn M</w:t>
        </w:r>
        <w:r w:rsidR="00F1769C" w:rsidRPr="0002377F">
          <w:rPr>
            <w:rStyle w:val="Hyperlink"/>
            <w:noProof/>
            <w:vertAlign w:val="subscript"/>
          </w:rPr>
          <w:t>x</w:t>
        </w:r>
        <w:r w:rsidR="00F1769C" w:rsidRPr="0002377F">
          <w:rPr>
            <w:rStyle w:val="Hyperlink"/>
            <w:noProof/>
          </w:rPr>
          <w:t>, M</w:t>
        </w:r>
        <w:r w:rsidR="00F1769C" w:rsidRPr="0002377F">
          <w:rPr>
            <w:rStyle w:val="Hyperlink"/>
            <w:noProof/>
            <w:vertAlign w:val="subscript"/>
          </w:rPr>
          <w:t>y</w:t>
        </w:r>
        <w:r w:rsidR="00F1769C" w:rsidRPr="0002377F">
          <w:rPr>
            <w:rStyle w:val="Hyperlink"/>
            <w:noProof/>
          </w:rPr>
          <w:t xml:space="preserve"> và xoắn 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57A51E0" w14:textId="279C7048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6" w:history="1">
        <w:r w:rsidR="00F1769C" w:rsidRPr="0002377F">
          <w:rPr>
            <w:rStyle w:val="Hyperlink"/>
            <w:noProof/>
          </w:rPr>
          <w:t>3.6</w:t>
        </w:r>
        <w:r w:rsidR="00F1769C" w:rsidRPr="0002377F">
          <w:rPr>
            <w:rStyle w:val="Hyperlink"/>
            <w:noProof/>
            <w:lang w:val="vi-VN"/>
          </w:rPr>
          <w:t xml:space="preserve"> Tính mômen uốn tổ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ij</w:t>
        </w:r>
        <w:r w:rsidR="00F1769C" w:rsidRPr="0002377F">
          <w:rPr>
            <w:rStyle w:val="Hyperlink"/>
            <w:noProof/>
            <w:lang w:val="vi-VN"/>
          </w:rPr>
          <w:t xml:space="preserve"> và mômen tương đươ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tdij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0A3AD49" w14:textId="1D87CEEC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7" w:history="1">
        <w:r w:rsidR="00F1769C" w:rsidRPr="0002377F">
          <w:rPr>
            <w:rStyle w:val="Hyperlink"/>
            <w:noProof/>
          </w:rPr>
          <w:t>3.7</w:t>
        </w:r>
        <w:r w:rsidR="00F1769C" w:rsidRPr="0002377F">
          <w:rPr>
            <w:rStyle w:val="Hyperlink"/>
            <w:noProof/>
            <w:lang w:val="vi-VN"/>
          </w:rPr>
          <w:t xml:space="preserve"> Thiết kế sơ bộ kết cấu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23B71C1" w14:textId="469C0830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8" w:history="1">
        <w:r w:rsidR="00F1769C" w:rsidRPr="0002377F">
          <w:rPr>
            <w:rStyle w:val="Hyperlink"/>
            <w:noProof/>
          </w:rPr>
          <w:t>KẾT LUẬN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9</w:t>
        </w:r>
        <w:r w:rsidR="00F1769C">
          <w:rPr>
            <w:noProof/>
            <w:webHidden/>
          </w:rPr>
          <w:fldChar w:fldCharType="end"/>
        </w:r>
      </w:hyperlink>
    </w:p>
    <w:p w14:paraId="6D87E7B4" w14:textId="077CA4AC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9" w:history="1">
        <w:r w:rsidR="00F1769C" w:rsidRPr="0002377F">
          <w:rPr>
            <w:rStyle w:val="Hyperlink"/>
            <w:noProof/>
          </w:rPr>
          <w:t>Tài liệu tham khảo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3E1B93">
          <w:rPr>
            <w:noProof/>
            <w:webHidden/>
          </w:rPr>
          <w:t>10</w:t>
        </w:r>
        <w:r w:rsidR="00F1769C">
          <w:rPr>
            <w:noProof/>
            <w:webHidden/>
          </w:rPr>
          <w:fldChar w:fldCharType="end"/>
        </w:r>
      </w:hyperlink>
    </w:p>
    <w:p w14:paraId="00BE2AB3" w14:textId="11D0E87E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42745236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42745237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42745238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17AF7568" w:rsidR="003D0EDD" w:rsidRPr="004C0496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4C0496">
        <w:t>90</w:t>
      </w:r>
      <w:r w:rsidR="004C0496">
        <w:rPr>
          <w:vertAlign w:val="superscript"/>
        </w:rPr>
        <w:t>o</w:t>
      </w:r>
      <w:r w:rsidR="004C0496">
        <w:t>-</w:t>
      </w:r>
      <w:r w:rsidR="004C0496" w:rsidRPr="008266C2">
        <w:rPr>
          <w:position w:val="-6"/>
        </w:rPr>
        <w:object w:dxaOrig="240" w:dyaOrig="220" w14:anchorId="4A23B8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9pt" o:ole="">
            <v:imagedata r:id="rId15" o:title=""/>
          </v:shape>
          <o:OLEObject Type="Embed" ProgID="Equation.DSMT4" ShapeID="_x0000_i1025" DrawAspect="Content" ObjectID="_1786712855" r:id="rId16"/>
        </w:object>
      </w:r>
      <w:r w:rsidR="004C0496">
        <w:t>=50</w:t>
      </w:r>
      <w:r w:rsidR="004C0496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42745239"/>
      <w:r w:rsidRPr="005534C0">
        <w:t xml:space="preserve">Chọn </w:t>
      </w:r>
      <w:bookmarkEnd w:id="4"/>
      <w:r w:rsidR="00EC50F8">
        <w:t>đai</w:t>
      </w:r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D06BBF" w:rsidR="00763E8F" w:rsidRDefault="00EC50F8" w:rsidP="0093593F">
      <w:pPr>
        <w:pStyle w:val="cmuc11"/>
      </w:pPr>
      <w:r>
        <w:t xml:space="preserve">Tính toán bộ truyền đai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 id="_x0000_i1026" type="#_x0000_t75" style="width:237.8pt;height:24.55pt" o:ole="">
            <v:imagedata r:id="rId17" o:title=""/>
          </v:shape>
          <o:OLEObject Type="Embed" ProgID="Equation.DSMT4" ShapeID="_x0000_i1026" DrawAspect="Content" ObjectID="_1786712856" r:id="rId18"/>
        </w:object>
      </w:r>
    </w:p>
    <w:p w14:paraId="783ACF03" w14:textId="77777777" w:rsidR="00EA6BE5" w:rsidRDefault="00807976" w:rsidP="00807976">
      <w:pPr>
        <w:pStyle w:val="normal0"/>
        <w:ind w:firstLine="72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25mm</w:t>
      </w:r>
    </w:p>
    <w:p w14:paraId="1BC3E6F7" w14:textId="4A57631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7777777" w:rsidR="00BC70CD" w:rsidRDefault="00BC70CD" w:rsidP="008F2FB8">
      <w:pPr>
        <w:pStyle w:val="normal0"/>
        <w:jc w:val="left"/>
      </w:pPr>
    </w:p>
    <w:p w14:paraId="16B157AF" w14:textId="77777777" w:rsidR="00EA6BE5" w:rsidRDefault="00EA6BE5" w:rsidP="00EA6BE5">
      <w:pPr>
        <w:pStyle w:val="normal0"/>
        <w:jc w:val="left"/>
      </w:pPr>
      <w:r>
        <w:t>-Vận tốc đai:</w:t>
      </w:r>
    </w:p>
    <w:p w14:paraId="79711D4D" w14:textId="27DB0250" w:rsidR="00563351" w:rsidRDefault="008F2FB8" w:rsidP="008F2FB8">
      <w:pPr>
        <w:pStyle w:val="normal0"/>
        <w:ind w:firstLine="720"/>
        <w:jc w:val="left"/>
      </w:pPr>
      <w:r w:rsidRPr="008F2FB8">
        <w:rPr>
          <w:position w:val="-40"/>
        </w:rPr>
        <w:object w:dxaOrig="4120" w:dyaOrig="920" w14:anchorId="5F10A023">
          <v:shape id="_x0000_i1032" type="#_x0000_t75" style="width:246pt;height:55.1pt" o:ole="">
            <v:imagedata r:id="rId19" o:title=""/>
          </v:shape>
          <o:OLEObject Type="Embed" ProgID="Equation.DSMT4" ShapeID="_x0000_i1032" DrawAspect="Content" ObjectID="_1786712857" r:id="rId20"/>
        </w:object>
      </w:r>
      <w:r w:rsidR="002D1EBC">
        <w:br w:type="textWrapping" w:clear="all"/>
      </w:r>
    </w:p>
    <w:p w14:paraId="68AD7142" w14:textId="5629292B" w:rsidR="00763E8F" w:rsidRDefault="005A1E77" w:rsidP="00F82406">
      <w:pPr>
        <w:pStyle w:val="cmuc11"/>
      </w:pPr>
      <w:bookmarkStart w:id="5" w:name="_Toc142745241"/>
      <w:r>
        <w:t>……….</w:t>
      </w:r>
      <w:bookmarkEnd w:id="5"/>
    </w:p>
    <w:p w14:paraId="7240631E" w14:textId="77777777" w:rsidR="00F82406" w:rsidRDefault="00F82406" w:rsidP="00F82406">
      <w:pPr>
        <w:pStyle w:val="normal0"/>
      </w:pPr>
      <w:r>
        <w:t>…</w:t>
      </w:r>
    </w:p>
    <w:p w14:paraId="2B277235" w14:textId="5F0CDEBE" w:rsidR="00763E8F" w:rsidRDefault="005A1E77" w:rsidP="00F82406">
      <w:pPr>
        <w:pStyle w:val="cmuc11"/>
      </w:pPr>
      <w:bookmarkStart w:id="6" w:name="_Toc142745242"/>
      <w:r>
        <w:t>……….</w:t>
      </w:r>
      <w:bookmarkEnd w:id="6"/>
    </w:p>
    <w:p w14:paraId="26F0C0F1" w14:textId="0B252CF6" w:rsidR="00763E8F" w:rsidRDefault="005A1E77" w:rsidP="00F82406">
      <w:pPr>
        <w:pStyle w:val="normal0"/>
      </w:pPr>
      <w:r>
        <w:t>..</w:t>
      </w:r>
      <w:r w:rsidR="00763E8F" w:rsidRPr="00F82406">
        <w:t>.</w:t>
      </w:r>
    </w:p>
    <w:p w14:paraId="5F1CF66A" w14:textId="77777777" w:rsidR="005A1E77" w:rsidRDefault="005A1E77" w:rsidP="005A1E77">
      <w:pPr>
        <w:pStyle w:val="cmuc11"/>
      </w:pPr>
      <w:bookmarkStart w:id="7" w:name="_Toc142745243"/>
      <w:r>
        <w:t>……….</w:t>
      </w:r>
      <w:bookmarkEnd w:id="7"/>
    </w:p>
    <w:p w14:paraId="75261819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lastRenderedPageBreak/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 id="_x0000_i1027" type="#_x0000_t75" style="width:11.45pt;height:12pt" o:ole="">
                  <v:imagedata r:id="rId21" o:title=""/>
                </v:shape>
                <o:OLEObject Type="Embed" ProgID="Equation.DSMT4" ShapeID="_x0000_i1027" DrawAspect="Content" ObjectID="_1786712858" r:id="rId22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28" type="#_x0000_t75" style="width:90.55pt;height:20.2pt" o:ole="">
                  <v:imagedata r:id="rId23" o:title=""/>
                </v:shape>
                <o:OLEObject Type="Embed" ProgID="Equation.DSMT4" ShapeID="_x0000_i1028" DrawAspect="Content" ObjectID="_1786712859" r:id="rId24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8" w:name="_Toc142745244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8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9" w:name="_Toc142745245"/>
      <w:r w:rsidRPr="00A745FB">
        <w:t>Chọn vật liệu</w:t>
      </w:r>
      <w:bookmarkEnd w:id="9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0" w:name="_Toc142745246"/>
      <w:r w:rsidRPr="005F6FF1">
        <w:t>Xác định ứng suất cho phép</w:t>
      </w:r>
      <w:bookmarkEnd w:id="10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1" w:name="_Toc142745247"/>
      <w:r>
        <w:t>……….</w:t>
      </w:r>
      <w:bookmarkEnd w:id="11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2" w:name="_Toc142745248"/>
      <w:r>
        <w:t>……….</w:t>
      </w:r>
      <w:bookmarkEnd w:id="12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3" w:name="_Toc142745249"/>
      <w:r>
        <w:t>……….</w:t>
      </w:r>
      <w:bookmarkEnd w:id="13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4" w:name="_Toc142745250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4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" w:name="_Toc142745251"/>
      <w:r w:rsidRPr="00960E61">
        <w:t>Chọn vật liệu chế tạo trục</w:t>
      </w:r>
      <w:bookmarkEnd w:id="15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6" w:name="_Toc142745252"/>
      <w:r w:rsidRPr="00960E61">
        <w:t>Tính tải trọng tác dụng lên trục</w:t>
      </w:r>
      <w:bookmarkEnd w:id="16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7" w:name="_Toc142745253"/>
      <w:r w:rsidRPr="00960E61">
        <w:t xml:space="preserve">Tính </w:t>
      </w:r>
      <w:r>
        <w:t>khoảng cách giữa các điểm đặt lực</w:t>
      </w:r>
      <w:bookmarkEnd w:id="17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8" w:name="_Toc142745254"/>
      <w:r w:rsidRPr="00960E61">
        <w:t>Tính phản lực tại các gối đỡ</w:t>
      </w:r>
      <w:bookmarkEnd w:id="18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9" w:name="_Toc142745255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9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0" w:name="_Toc142745256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0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1" w:name="_Toc142745257"/>
      <w:r w:rsidRPr="00C444B1">
        <w:rPr>
          <w:lang w:val="vi-VN"/>
        </w:rPr>
        <w:t>Thiết kế sơ bộ kết cấu trục</w:t>
      </w:r>
      <w:bookmarkEnd w:id="21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2" w:name="_Toc142745258"/>
      <w:r>
        <w:lastRenderedPageBreak/>
        <w:t>KẾT LUẬN</w:t>
      </w:r>
      <w:bookmarkEnd w:id="22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3" w:name="_Toc142745259"/>
      <w:r w:rsidRPr="00F82406">
        <w:lastRenderedPageBreak/>
        <w:t>Tài liệu tham khảo</w:t>
      </w:r>
      <w:bookmarkEnd w:id="23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3D6BF80" w14:textId="77777777" w:rsidR="00D114FA" w:rsidRDefault="00D114FA" w:rsidP="0005286D">
      <w:pPr>
        <w:spacing w:before="0" w:after="0" w:line="240" w:lineRule="auto"/>
      </w:pPr>
      <w:r>
        <w:separator/>
      </w:r>
    </w:p>
  </w:endnote>
  <w:endnote w:type="continuationSeparator" w:id="0">
    <w:p w14:paraId="054CA8A3" w14:textId="77777777" w:rsidR="00D114FA" w:rsidRDefault="00D114FA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B0AFE09" w14:textId="77777777" w:rsidR="00D114FA" w:rsidRDefault="00D114FA" w:rsidP="0005286D">
      <w:pPr>
        <w:spacing w:before="0" w:after="0" w:line="240" w:lineRule="auto"/>
      </w:pPr>
      <w:r>
        <w:separator/>
      </w:r>
    </w:p>
  </w:footnote>
  <w:footnote w:type="continuationSeparator" w:id="0">
    <w:p w14:paraId="3B11BDF2" w14:textId="77777777" w:rsidR="00D114FA" w:rsidRDefault="00D114FA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276AF"/>
    <w:rsid w:val="00032F50"/>
    <w:rsid w:val="00036361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7966"/>
    <w:rsid w:val="000B2D7E"/>
    <w:rsid w:val="000E54C8"/>
    <w:rsid w:val="000E7744"/>
    <w:rsid w:val="000F10B3"/>
    <w:rsid w:val="000F3081"/>
    <w:rsid w:val="000F42CB"/>
    <w:rsid w:val="00106AAF"/>
    <w:rsid w:val="001234E2"/>
    <w:rsid w:val="0012652C"/>
    <w:rsid w:val="001321B4"/>
    <w:rsid w:val="001357F7"/>
    <w:rsid w:val="00150E21"/>
    <w:rsid w:val="001A1172"/>
    <w:rsid w:val="001B112C"/>
    <w:rsid w:val="001B18F6"/>
    <w:rsid w:val="001F4182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46FD"/>
    <w:rsid w:val="002A5499"/>
    <w:rsid w:val="002C27D6"/>
    <w:rsid w:val="002C3777"/>
    <w:rsid w:val="002D1EBC"/>
    <w:rsid w:val="002D6D84"/>
    <w:rsid w:val="002E752B"/>
    <w:rsid w:val="002F506B"/>
    <w:rsid w:val="002F54E2"/>
    <w:rsid w:val="00317885"/>
    <w:rsid w:val="00330326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D3402"/>
    <w:rsid w:val="003E1B93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77D2"/>
    <w:rsid w:val="004A0F1B"/>
    <w:rsid w:val="004A11D6"/>
    <w:rsid w:val="004B3340"/>
    <w:rsid w:val="004B4159"/>
    <w:rsid w:val="004B7396"/>
    <w:rsid w:val="004C0496"/>
    <w:rsid w:val="004C16B8"/>
    <w:rsid w:val="004C1CA7"/>
    <w:rsid w:val="004C6878"/>
    <w:rsid w:val="004F1252"/>
    <w:rsid w:val="004F5193"/>
    <w:rsid w:val="005030D8"/>
    <w:rsid w:val="0051116C"/>
    <w:rsid w:val="00516730"/>
    <w:rsid w:val="005307BD"/>
    <w:rsid w:val="00536248"/>
    <w:rsid w:val="005375A4"/>
    <w:rsid w:val="00540E50"/>
    <w:rsid w:val="00550124"/>
    <w:rsid w:val="005534C0"/>
    <w:rsid w:val="00563351"/>
    <w:rsid w:val="00564FDC"/>
    <w:rsid w:val="00566CDD"/>
    <w:rsid w:val="00581579"/>
    <w:rsid w:val="005869A8"/>
    <w:rsid w:val="0058740B"/>
    <w:rsid w:val="005A0558"/>
    <w:rsid w:val="005A1E77"/>
    <w:rsid w:val="005C1282"/>
    <w:rsid w:val="005D52AF"/>
    <w:rsid w:val="005E409F"/>
    <w:rsid w:val="005F3DA8"/>
    <w:rsid w:val="005F6FF1"/>
    <w:rsid w:val="0060143E"/>
    <w:rsid w:val="006108E0"/>
    <w:rsid w:val="0061477D"/>
    <w:rsid w:val="0061606F"/>
    <w:rsid w:val="00630FAA"/>
    <w:rsid w:val="0063732F"/>
    <w:rsid w:val="006408FB"/>
    <w:rsid w:val="00661D14"/>
    <w:rsid w:val="00692509"/>
    <w:rsid w:val="0069377A"/>
    <w:rsid w:val="00693D02"/>
    <w:rsid w:val="006A2079"/>
    <w:rsid w:val="006B1F89"/>
    <w:rsid w:val="006D34FE"/>
    <w:rsid w:val="006D4DD7"/>
    <w:rsid w:val="006E1662"/>
    <w:rsid w:val="006E16C4"/>
    <w:rsid w:val="006F106C"/>
    <w:rsid w:val="006F21DB"/>
    <w:rsid w:val="00724797"/>
    <w:rsid w:val="00745255"/>
    <w:rsid w:val="007475E5"/>
    <w:rsid w:val="00751C58"/>
    <w:rsid w:val="0075230D"/>
    <w:rsid w:val="00757188"/>
    <w:rsid w:val="00763E8F"/>
    <w:rsid w:val="0076705A"/>
    <w:rsid w:val="0079114D"/>
    <w:rsid w:val="0079190B"/>
    <w:rsid w:val="007A2AB4"/>
    <w:rsid w:val="007B7388"/>
    <w:rsid w:val="007C24DD"/>
    <w:rsid w:val="007C5EA8"/>
    <w:rsid w:val="007D399B"/>
    <w:rsid w:val="007E1771"/>
    <w:rsid w:val="007E483E"/>
    <w:rsid w:val="007F04D2"/>
    <w:rsid w:val="00801A81"/>
    <w:rsid w:val="00807976"/>
    <w:rsid w:val="00816BAA"/>
    <w:rsid w:val="00820F34"/>
    <w:rsid w:val="00821E3D"/>
    <w:rsid w:val="00835AD1"/>
    <w:rsid w:val="00851B78"/>
    <w:rsid w:val="00857990"/>
    <w:rsid w:val="008723A7"/>
    <w:rsid w:val="00873947"/>
    <w:rsid w:val="00880C48"/>
    <w:rsid w:val="00884E49"/>
    <w:rsid w:val="00885148"/>
    <w:rsid w:val="00893DFB"/>
    <w:rsid w:val="008A15F2"/>
    <w:rsid w:val="008A5555"/>
    <w:rsid w:val="008F2FB8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A0ECD"/>
    <w:rsid w:val="009A1086"/>
    <w:rsid w:val="009A2697"/>
    <w:rsid w:val="009D5FD1"/>
    <w:rsid w:val="009F45AD"/>
    <w:rsid w:val="009F46DF"/>
    <w:rsid w:val="00A039D3"/>
    <w:rsid w:val="00A041EA"/>
    <w:rsid w:val="00A04688"/>
    <w:rsid w:val="00A073E7"/>
    <w:rsid w:val="00A439F7"/>
    <w:rsid w:val="00A4675D"/>
    <w:rsid w:val="00A6117C"/>
    <w:rsid w:val="00A745FB"/>
    <w:rsid w:val="00A74EF0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B07ACD"/>
    <w:rsid w:val="00B13858"/>
    <w:rsid w:val="00B147F2"/>
    <w:rsid w:val="00B167C0"/>
    <w:rsid w:val="00B331B9"/>
    <w:rsid w:val="00B53F2B"/>
    <w:rsid w:val="00B5487C"/>
    <w:rsid w:val="00B61CD4"/>
    <w:rsid w:val="00B67326"/>
    <w:rsid w:val="00BA3DC5"/>
    <w:rsid w:val="00BA4CD2"/>
    <w:rsid w:val="00BC70CD"/>
    <w:rsid w:val="00BD26A4"/>
    <w:rsid w:val="00BD3542"/>
    <w:rsid w:val="00BE1D4C"/>
    <w:rsid w:val="00BF48E6"/>
    <w:rsid w:val="00BF57F6"/>
    <w:rsid w:val="00C06BD0"/>
    <w:rsid w:val="00C1767B"/>
    <w:rsid w:val="00C40852"/>
    <w:rsid w:val="00C70F61"/>
    <w:rsid w:val="00C85073"/>
    <w:rsid w:val="00CA17C9"/>
    <w:rsid w:val="00CA4C18"/>
    <w:rsid w:val="00CA4CC6"/>
    <w:rsid w:val="00CC330E"/>
    <w:rsid w:val="00CC4F43"/>
    <w:rsid w:val="00CD19D9"/>
    <w:rsid w:val="00D04363"/>
    <w:rsid w:val="00D114FA"/>
    <w:rsid w:val="00D3091A"/>
    <w:rsid w:val="00D42785"/>
    <w:rsid w:val="00D53C7A"/>
    <w:rsid w:val="00D73F4B"/>
    <w:rsid w:val="00D87552"/>
    <w:rsid w:val="00D91F63"/>
    <w:rsid w:val="00DA2D87"/>
    <w:rsid w:val="00DA334E"/>
    <w:rsid w:val="00DA38B6"/>
    <w:rsid w:val="00DB50A1"/>
    <w:rsid w:val="00DC1EA5"/>
    <w:rsid w:val="00DC47FC"/>
    <w:rsid w:val="00DF7402"/>
    <w:rsid w:val="00E22B3A"/>
    <w:rsid w:val="00E23BF8"/>
    <w:rsid w:val="00E4148C"/>
    <w:rsid w:val="00E43E12"/>
    <w:rsid w:val="00E730A0"/>
    <w:rsid w:val="00E935C9"/>
    <w:rsid w:val="00EA125F"/>
    <w:rsid w:val="00EA3F74"/>
    <w:rsid w:val="00EA6BE5"/>
    <w:rsid w:val="00EC50F8"/>
    <w:rsid w:val="00ED0379"/>
    <w:rsid w:val="00ED1AD7"/>
    <w:rsid w:val="00ED3060"/>
    <w:rsid w:val="00EF1E59"/>
    <w:rsid w:val="00EF61EE"/>
    <w:rsid w:val="00F1769C"/>
    <w:rsid w:val="00F302D3"/>
    <w:rsid w:val="00F319A6"/>
    <w:rsid w:val="00F43365"/>
    <w:rsid w:val="00F45703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7</TotalTime>
  <Pages>13</Pages>
  <Words>1160</Words>
  <Characters>6615</Characters>
  <Application>Microsoft Office Word</Application>
  <DocSecurity>0</DocSecurity>
  <Lines>55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24</cp:revision>
  <dcterms:created xsi:type="dcterms:W3CDTF">2013-10-01T22:26:00Z</dcterms:created>
  <dcterms:modified xsi:type="dcterms:W3CDTF">2024-09-01T09:21:00Z</dcterms:modified>
</cp:coreProperties>
</file>